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F75C54">
        <w:rPr>
          <w:u w:val="single"/>
        </w:rPr>
        <w:t>5-5</w:t>
      </w:r>
      <w:r w:rsidRPr="00797505">
        <w:t xml:space="preserve">  </w:t>
      </w:r>
      <w:r w:rsidR="00B2394A" w:rsidRPr="00797505">
        <w:t>Answers</w:t>
      </w:r>
    </w:p>
    <w:p w:rsidR="00B2394A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AA0555" w:rsidRDefault="00AA0555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bookmarkStart w:id="0" w:name="_GoBack"/>
      <w:bookmarkEnd w:id="0"/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ED4DC4">
        <w:rPr>
          <w:rFonts w:asciiTheme="minorHAnsi" w:hAnsiTheme="minorHAnsi" w:cs="Arial-BoldMT"/>
          <w:bCs/>
          <w:noProof w:val="0"/>
          <w:szCs w:val="24"/>
        </w:rPr>
        <w:t>.</w:t>
      </w:r>
      <w:r w:rsidR="00ED4DC4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3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+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11 and 3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– 5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–1</w:t>
      </w:r>
    </w:p>
    <w:p w:rsidR="006546FA" w:rsidRPr="00EB1D37" w:rsidRDefault="006546FA" w:rsidP="00ED4DC4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= 3,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2; exact</w:t>
      </w:r>
    </w:p>
    <w:p w:rsidR="00ED4DC4" w:rsidRDefault="00ED4DC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ED4DC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58240" behindDoc="0" locked="0" layoutInCell="1" allowOverlap="1" wp14:anchorId="7264380C" wp14:editId="09C71714">
            <wp:simplePos x="0" y="0"/>
            <wp:positionH relativeFrom="column">
              <wp:posOffset>3862070</wp:posOffset>
            </wp:positionH>
            <wp:positionV relativeFrom="paragraph">
              <wp:posOffset>78740</wp:posOffset>
            </wp:positionV>
            <wp:extent cx="1856105" cy="12280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5F4">
        <w:rPr>
          <w:rFonts w:asciiTheme="minorHAnsi" w:hAnsiTheme="minorHAnsi" w:cs="Arial-BoldMT"/>
          <w:bCs/>
          <w:noProof w:val="0"/>
          <w:szCs w:val="24"/>
        </w:rPr>
        <w:t>2</w:t>
      </w:r>
      <w:r>
        <w:rPr>
          <w:rFonts w:asciiTheme="minorHAnsi" w:hAnsiTheme="minorHAnsi" w:cs="Arial-BoldMT"/>
          <w:bCs/>
          <w:noProof w:val="0"/>
          <w:szCs w:val="24"/>
        </w:rPr>
        <w:t>. a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TimesNewRomanPSMT"/>
          <w:noProof w:val="0"/>
          <w:szCs w:val="24"/>
        </w:rPr>
        <w:t>George: draw a line through each pair of points, then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determine the coordinates of the point of intersection.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</w:p>
    <w:p w:rsidR="006546FA" w:rsidRPr="00EB1D37" w:rsidRDefault="006546FA" w:rsidP="00ED4DC4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proofErr w:type="spellStart"/>
      <w:r w:rsidRPr="00EB1D37">
        <w:rPr>
          <w:rFonts w:asciiTheme="minorHAnsi" w:hAnsiTheme="minorHAnsi" w:cs="TimesNewRomanPSMT"/>
          <w:noProof w:val="0"/>
          <w:szCs w:val="24"/>
        </w:rPr>
        <w:t>Sunita</w:t>
      </w:r>
      <w:proofErr w:type="spellEnd"/>
      <w:r w:rsidRPr="00EB1D37">
        <w:rPr>
          <w:rFonts w:asciiTheme="minorHAnsi" w:hAnsiTheme="minorHAnsi" w:cs="TimesNewRomanPSMT"/>
          <w:noProof w:val="0"/>
          <w:szCs w:val="24"/>
        </w:rPr>
        <w:t xml:space="preserve">: plot each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>y</w:t>
      </w:r>
      <w:r w:rsidRPr="00EB1D37">
        <w:rPr>
          <w:rFonts w:asciiTheme="minorHAnsi" w:hAnsiTheme="minorHAnsi" w:cs="TimesNewRomanPSMT"/>
          <w:noProof w:val="0"/>
          <w:szCs w:val="24"/>
        </w:rPr>
        <w:t>-intercept, then use the slope to mark</w:t>
      </w:r>
      <w:r w:rsidR="00ED4DC4">
        <w:rPr>
          <w:rFonts w:asciiTheme="minorHAnsi" w:hAnsiTheme="minorHAnsi" w:cs="TimesNewRomanPSMT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>another point on each line.</w:t>
      </w:r>
    </w:p>
    <w:p w:rsidR="00AA0555" w:rsidRPr="00EB1D37" w:rsidRDefault="006546FA" w:rsidP="00ED4DC4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= –2,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2</w:t>
      </w:r>
    </w:p>
    <w:p w:rsidR="006546FA" w:rsidRPr="00EB1D37" w:rsidRDefault="006546FA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A05936" w:rsidRDefault="00A05936" w:rsidP="00A05936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05936" w:rsidRDefault="00A05936" w:rsidP="00A05936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EB1D37"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59264" behindDoc="0" locked="0" layoutInCell="1" allowOverlap="1" wp14:anchorId="77B2B918" wp14:editId="1E73B486">
            <wp:simplePos x="0" y="0"/>
            <wp:positionH relativeFrom="column">
              <wp:posOffset>4217035</wp:posOffset>
            </wp:positionH>
            <wp:positionV relativeFrom="paragraph">
              <wp:posOffset>156845</wp:posOffset>
            </wp:positionV>
            <wp:extent cx="1590040" cy="15830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5F4">
        <w:rPr>
          <w:rFonts w:asciiTheme="minorHAnsi" w:hAnsiTheme="minorHAnsi" w:cs="Arial-BoldMT"/>
          <w:bCs/>
          <w:noProof w:val="0"/>
          <w:szCs w:val="24"/>
        </w:rPr>
        <w:t>3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6546FA" w:rsidRPr="00A05936" w:rsidRDefault="006546FA" w:rsidP="00A05936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>a)</w:t>
      </w:r>
      <w:r w:rsidR="00A05936">
        <w:rPr>
          <w:rFonts w:asciiTheme="minorHAnsi" w:hAnsiTheme="minorHAnsi" w:cs="Arial-BoldMT"/>
          <w:bCs/>
          <w:noProof w:val="0"/>
          <w:szCs w:val="24"/>
        </w:rPr>
        <w:tab/>
      </w:r>
      <w:r w:rsidRPr="00EB1D37">
        <w:rPr>
          <w:rFonts w:asciiTheme="minorHAnsi" w:hAnsiTheme="minorHAnsi" w:cs="TimesNewRomanPSMT"/>
          <w:noProof w:val="0"/>
          <w:szCs w:val="24"/>
        </w:rPr>
        <w:t>The graphs appear to intersect at (–2.8, –6.1).</w:t>
      </w:r>
    </w:p>
    <w:p w:rsidR="006546FA" w:rsidRPr="00EB1D37" w:rsidRDefault="006546FA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>b)</w:t>
      </w:r>
      <w:r w:rsidR="00A05936">
        <w:rPr>
          <w:rFonts w:asciiTheme="minorHAnsi" w:hAnsiTheme="minorHAnsi" w:cs="Arial-BoldMT"/>
          <w:bCs/>
          <w:noProof w:val="0"/>
          <w:szCs w:val="24"/>
        </w:rPr>
        <w:tab/>
      </w:r>
      <w:r w:rsidRPr="00EB1D37">
        <w:rPr>
          <w:rFonts w:asciiTheme="minorHAnsi" w:hAnsiTheme="minorHAnsi" w:cs="TimesNewRomanPSMT"/>
          <w:noProof w:val="0"/>
          <w:szCs w:val="24"/>
        </w:rPr>
        <w:t>Exact; when (–2.8, –6.1) is substituted into each</w:t>
      </w:r>
      <w:r w:rsidR="00A05936">
        <w:rPr>
          <w:rFonts w:asciiTheme="minorHAnsi" w:hAnsiTheme="minorHAnsi" w:cs="TimesNewRomanPSMT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>equation, the left side equals the right side.</w:t>
      </w: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D25F4" w:rsidRPr="00EB1D37" w:rsidRDefault="008D25F4" w:rsidP="008D25F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Pr="00EB1D37">
        <w:rPr>
          <w:rFonts w:asciiTheme="minorHAnsi" w:hAnsiTheme="minorHAnsi" w:cs="TimesNewRomanPSMT"/>
          <w:noProof w:val="0"/>
          <w:szCs w:val="24"/>
        </w:rPr>
        <w:t>Where necessary, the answers have been written to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>3 decimal places.</w:t>
      </w:r>
    </w:p>
    <w:p w:rsidR="008D25F4" w:rsidRDefault="008D25F4" w:rsidP="008D25F4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>
        <w:rPr>
          <w:rFonts w:ascii="Cambria Math" w:eastAsia="MTExtra" w:hAnsi="Cambria Math" w:cs="MTExtra"/>
          <w:noProof w:val="0"/>
          <w:szCs w:val="24"/>
        </w:rPr>
        <w:t>≡</w:t>
      </w:r>
      <w:r w:rsidRPr="00EB1D37">
        <w:rPr>
          <w:rFonts w:asciiTheme="minorHAnsi" w:eastAsia="MTExtra" w:hAnsiTheme="minorHAnsi" w:cs="MTExtra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1.526 ,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>
        <w:rPr>
          <w:rFonts w:ascii="Cambria Math" w:eastAsia="MTExtra" w:hAnsi="Cambria Math" w:cs="MTExtra"/>
          <w:noProof w:val="0"/>
          <w:szCs w:val="24"/>
        </w:rPr>
        <w:t>≡</w:t>
      </w:r>
      <w:r w:rsidRPr="00EB1D37">
        <w:rPr>
          <w:rFonts w:asciiTheme="minorHAnsi" w:eastAsia="MTExtra" w:hAnsiTheme="minorHAnsi" w:cs="MTExtra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3.316 </w:t>
      </w:r>
    </w:p>
    <w:p w:rsidR="008D25F4" w:rsidRPr="00EB1D37" w:rsidRDefault="008D25F4" w:rsidP="008D25F4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= 12,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0</w:t>
      </w:r>
    </w:p>
    <w:p w:rsidR="008D25F4" w:rsidRPr="00EB1D37" w:rsidRDefault="008D25F4" w:rsidP="008D25F4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= 3.25,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–1.4</w:t>
      </w:r>
    </w:p>
    <w:p w:rsidR="008D25F4" w:rsidRDefault="008D25F4" w:rsidP="008D25F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5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A05936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Variables may differ.</w:t>
      </w:r>
    </w:p>
    <w:p w:rsidR="006546FA" w:rsidRPr="00EB1D37" w:rsidRDefault="006546FA" w:rsidP="00A05936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TimesNewRomanPSMT"/>
          <w:noProof w:val="0"/>
          <w:szCs w:val="24"/>
        </w:rPr>
        <w:t>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Pr="00EB1D37">
        <w:rPr>
          <w:rFonts w:asciiTheme="minorHAnsi" w:hAnsiTheme="minorHAnsi" w:cs="TimesNewRomanPSMT"/>
          <w:noProof w:val="0"/>
          <w:szCs w:val="24"/>
        </w:rPr>
        <w:t>+ 4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b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= 940 and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Pr="00EB1D37">
        <w:rPr>
          <w:rFonts w:asciiTheme="minorHAnsi" w:hAnsiTheme="minorHAnsi" w:cs="TimesNewRomanPSMT"/>
          <w:noProof w:val="0"/>
          <w:szCs w:val="24"/>
        </w:rPr>
        <w:t>+ 3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b </w:t>
      </w:r>
      <w:r w:rsidRPr="00EB1D37">
        <w:rPr>
          <w:rFonts w:asciiTheme="minorHAnsi" w:hAnsiTheme="minorHAnsi" w:cs="TimesNewRomanPSMT"/>
          <w:noProof w:val="0"/>
          <w:szCs w:val="24"/>
        </w:rPr>
        <w:t>= 620</w:t>
      </w:r>
    </w:p>
    <w:p w:rsidR="006546FA" w:rsidRPr="00EB1D37" w:rsidRDefault="006546FA" w:rsidP="00A0593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MT"/>
          <w:noProof w:val="0"/>
          <w:szCs w:val="24"/>
        </w:rPr>
        <w:t>Each line represents one of the equations in the linear</w:t>
      </w:r>
      <w:r w:rsidR="00A05936">
        <w:rPr>
          <w:rFonts w:asciiTheme="minorHAnsi" w:hAnsiTheme="minorHAnsi" w:cs="TimesNewRomanPSMT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>system.</w:t>
      </w:r>
    </w:p>
    <w:p w:rsidR="006546FA" w:rsidRPr="00EB1D37" w:rsidRDefault="006546FA" w:rsidP="00A0593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B1D37">
        <w:rPr>
          <w:rFonts w:asciiTheme="minorHAnsi" w:hAnsiTheme="minorHAnsi" w:cs="TimesNewRomanPSMT"/>
          <w:noProof w:val="0"/>
          <w:szCs w:val="24"/>
        </w:rPr>
        <w:t>One bowl of cereal has 170 mg of sodium and 1 slice</w:t>
      </w:r>
      <w:r w:rsidR="00A05936">
        <w:rPr>
          <w:rFonts w:asciiTheme="minorHAnsi" w:hAnsiTheme="minorHAnsi" w:cs="TimesNewRomanPSMT"/>
          <w:noProof w:val="0"/>
          <w:szCs w:val="24"/>
        </w:rPr>
        <w:t xml:space="preserve"> </w:t>
      </w:r>
      <w:r w:rsidRPr="00EB1D37">
        <w:rPr>
          <w:rFonts w:asciiTheme="minorHAnsi" w:hAnsiTheme="minorHAnsi" w:cs="TimesNewRomanPSMT"/>
          <w:noProof w:val="0"/>
          <w:szCs w:val="24"/>
        </w:rPr>
        <w:t>of bacon has 150 mg of sodium; exact solution.</w:t>
      </w: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6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0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–5 </w:t>
      </w:r>
      <w:r w:rsidR="00A05936">
        <w:rPr>
          <w:rFonts w:asciiTheme="minorHAnsi" w:hAnsiTheme="minorHAnsi" w:cs="TimesNewRomanPSMT"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1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3</w:t>
      </w:r>
      <w:r w:rsidR="00A05936">
        <w:rPr>
          <w:rFonts w:asciiTheme="minorHAnsi" w:hAnsiTheme="minorHAnsi" w:cs="TimesNewRomanPSMT"/>
          <w:noProof w:val="0"/>
          <w:szCs w:val="24"/>
        </w:rPr>
        <w:tab/>
      </w:r>
      <w:r w:rsidR="00A05936">
        <w:rPr>
          <w:rFonts w:asciiTheme="minorHAnsi" w:hAnsiTheme="minorHAnsi" w:cs="TimesNewRomanPSMT"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05936" w:rsidRPr="00A05936">
        <w:rPr>
          <w:rFonts w:asciiTheme="minorHAnsi" w:hAnsiTheme="minorHAnsi" w:cs="Arial-BoldMT"/>
          <w:bCs/>
          <w:noProof w:val="0"/>
          <w:position w:val="-24"/>
          <w:szCs w:val="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1.3pt" o:ole="">
            <v:imagedata r:id="rId11" o:title=""/>
          </v:shape>
          <o:OLEObject Type="Embed" ProgID="Equation.DSMT4" ShapeID="_x0000_i1025" DrawAspect="Content" ObjectID="_1524995101" r:id="rId12"/>
        </w:object>
      </w:r>
      <w:r w:rsidR="006546FA" w:rsidRPr="00EB1D37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A05936">
        <w:rPr>
          <w:rFonts w:asciiTheme="minorHAnsi" w:eastAsia="SymbolMT" w:hAnsiTheme="minorHAnsi" w:cs="SymbolMT"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–1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–2</w:t>
      </w: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7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–1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8</w:t>
      </w:r>
    </w:p>
    <w:p w:rsidR="00A05936" w:rsidRDefault="00A05936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8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Variables may differ.</w:t>
      </w:r>
    </w:p>
    <w:p w:rsidR="006546FA" w:rsidRPr="00EB1D37" w:rsidRDefault="00A05936" w:rsidP="00A05936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A05936">
        <w:rPr>
          <w:rFonts w:asciiTheme="minorHAnsi" w:hAnsiTheme="minorHAnsi" w:cs="TimesNewRomanPSMT"/>
          <w:noProof w:val="0"/>
          <w:position w:val="-24"/>
          <w:szCs w:val="24"/>
        </w:rPr>
        <w:object w:dxaOrig="1440" w:dyaOrig="620">
          <v:shape id="_x0000_i1026" type="#_x0000_t75" style="width:1in;height:31.3pt" o:ole="">
            <v:imagedata r:id="rId13" o:title=""/>
          </v:shape>
          <o:OLEObject Type="Embed" ProgID="Equation.DSMT4" ShapeID="_x0000_i1026" DrawAspect="Content" ObjectID="_1524995102" r:id="rId14"/>
        </w:objec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and</w:t>
      </w:r>
      <w:r>
        <w:rPr>
          <w:rFonts w:asciiTheme="minorHAnsi" w:hAnsiTheme="minorHAnsi" w:cs="TimesNewRomanPSMT"/>
          <w:noProof w:val="0"/>
          <w:szCs w:val="24"/>
        </w:rPr>
        <w:t xml:space="preserve"> 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–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1</w:t>
      </w:r>
    </w:p>
    <w:p w:rsidR="006546FA" w:rsidRPr="00EB1D37" w:rsidRDefault="006546FA" w:rsidP="00A0593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MT"/>
          <w:noProof w:val="0"/>
          <w:szCs w:val="24"/>
        </w:rPr>
        <w:t>7 one-quarter cup measures; 6 two-third cup measures</w:t>
      </w:r>
    </w:p>
    <w:p w:rsidR="00F72713" w:rsidRDefault="00F72713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F72713" w:rsidP="00BB3676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  <w:r w:rsidRPr="00EB1D37">
        <w:rPr>
          <w:rFonts w:asciiTheme="minorHAnsi" w:hAnsiTheme="minorHAnsi" w:cs="Arial-BoldMT"/>
          <w:bCs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0177FAFD" wp14:editId="72E47753">
            <wp:simplePos x="0" y="0"/>
            <wp:positionH relativeFrom="column">
              <wp:posOffset>2872105</wp:posOffset>
            </wp:positionH>
            <wp:positionV relativeFrom="paragraph">
              <wp:posOffset>60960</wp:posOffset>
            </wp:positionV>
            <wp:extent cx="1555750" cy="1426210"/>
            <wp:effectExtent l="0" t="0" r="6350" b="254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5F4">
        <w:rPr>
          <w:rFonts w:asciiTheme="minorHAnsi" w:hAnsiTheme="minorHAnsi" w:cs="Arial-BoldMT"/>
          <w:bCs/>
          <w:noProof w:val="0"/>
          <w:szCs w:val="24"/>
        </w:rPr>
        <w:t>9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>a)</w:t>
      </w:r>
    </w:p>
    <w:p w:rsidR="006546FA" w:rsidRPr="00EB1D37" w:rsidRDefault="006546FA" w:rsidP="00F72713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>b)</w:t>
      </w:r>
      <w:r w:rsidR="00F72713">
        <w:rPr>
          <w:rFonts w:asciiTheme="minorHAnsi" w:hAnsiTheme="minorHAnsi" w:cs="Arial-BoldMT"/>
          <w:bCs/>
          <w:noProof w:val="0"/>
          <w:szCs w:val="24"/>
        </w:rPr>
        <w:tab/>
      </w:r>
      <w:r w:rsidRPr="00EB1D37">
        <w:rPr>
          <w:rFonts w:asciiTheme="minorHAnsi" w:hAnsiTheme="minorHAnsi" w:cs="TimesNewRomanPSMT"/>
          <w:noProof w:val="0"/>
          <w:szCs w:val="24"/>
        </w:rPr>
        <w:t>Variables may differ.</w:t>
      </w:r>
    </w:p>
    <w:p w:rsidR="006546FA" w:rsidRPr="00EB1D37" w:rsidRDefault="006546FA" w:rsidP="00F72713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TimesNewRomanPSMT"/>
          <w:noProof w:val="0"/>
          <w:szCs w:val="24"/>
        </w:rPr>
        <w:t>60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l </w:t>
      </w:r>
      <w:r w:rsidRPr="00EB1D37">
        <w:rPr>
          <w:rFonts w:asciiTheme="minorHAnsi" w:hAnsiTheme="minorHAnsi" w:cs="TimesNewRomanPSMT"/>
          <w:noProof w:val="0"/>
          <w:szCs w:val="24"/>
        </w:rPr>
        <w:t>+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w </w:t>
      </w:r>
      <w:r w:rsidRPr="00EB1D37">
        <w:rPr>
          <w:rFonts w:asciiTheme="minorHAnsi" w:hAnsiTheme="minorHAnsi" w:cs="TimesNewRomanPSMT"/>
          <w:noProof w:val="0"/>
          <w:szCs w:val="24"/>
        </w:rPr>
        <w:t>= 306 and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l </w:t>
      </w:r>
      <w:r w:rsidRPr="00EB1D37">
        <w:rPr>
          <w:rFonts w:asciiTheme="minorHAnsi" w:hAnsiTheme="minorHAnsi" w:cs="TimesNewRomanPSMT"/>
          <w:noProof w:val="0"/>
          <w:szCs w:val="24"/>
        </w:rPr>
        <w:t>+ 60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w </w:t>
      </w:r>
      <w:r w:rsidRPr="00EB1D37">
        <w:rPr>
          <w:rFonts w:asciiTheme="minorHAnsi" w:hAnsiTheme="minorHAnsi" w:cs="TimesNewRomanPSMT"/>
          <w:noProof w:val="0"/>
          <w:szCs w:val="24"/>
        </w:rPr>
        <w:t>= 190</w:t>
      </w:r>
    </w:p>
    <w:p w:rsidR="006546FA" w:rsidRPr="00EB1D37" w:rsidRDefault="006546FA" w:rsidP="00F72713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>c)</w:t>
      </w:r>
      <w:r w:rsidR="00F72713">
        <w:rPr>
          <w:rFonts w:asciiTheme="minorHAnsi" w:hAnsiTheme="minorHAnsi" w:cs="Arial-BoldMT"/>
          <w:bCs/>
          <w:noProof w:val="0"/>
          <w:szCs w:val="24"/>
        </w:rPr>
        <w:tab/>
      </w:r>
      <w:r w:rsidRPr="00EB1D37">
        <w:rPr>
          <w:rFonts w:asciiTheme="minorHAnsi" w:hAnsiTheme="minorHAnsi" w:cs="TimesNewRomanPSMT"/>
          <w:noProof w:val="0"/>
          <w:szCs w:val="24"/>
        </w:rPr>
        <w:t>Width: 3 ft.; length: 5 ft.</w:t>
      </w:r>
    </w:p>
    <w:p w:rsidR="00F72713" w:rsidRDefault="00F72713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0</w:t>
      </w:r>
      <w:r w:rsidR="00F72713">
        <w:rPr>
          <w:rFonts w:asciiTheme="minorHAnsi" w:hAnsiTheme="minorHAnsi" w:cs="Arial-BoldMT"/>
          <w:bCs/>
          <w:noProof w:val="0"/>
          <w:szCs w:val="24"/>
        </w:rPr>
        <w:t>.</w:t>
      </w:r>
      <w:r w:rsidR="00F72713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TimesNewRomanPSMT"/>
          <w:noProof w:val="0"/>
          <w:szCs w:val="24"/>
        </w:rPr>
        <w:t>35 triangles; 115 squares</w:t>
      </w: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1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0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–5 </w:t>
      </w:r>
      <w:r w:rsidR="00CE60F7">
        <w:rPr>
          <w:rFonts w:asciiTheme="minorHAnsi" w:hAnsiTheme="minorHAnsi" w:cs="TimesNewRomanPSMT"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CE60F7" w:rsidRPr="00CE60F7">
        <w:rPr>
          <w:rFonts w:asciiTheme="minorHAnsi" w:hAnsiTheme="minorHAnsi" w:cs="Arial-BoldMT"/>
          <w:bCs/>
          <w:noProof w:val="0"/>
          <w:position w:val="-24"/>
          <w:szCs w:val="24"/>
        </w:rPr>
        <w:object w:dxaOrig="1540" w:dyaOrig="620">
          <v:shape id="_x0000_i1027" type="#_x0000_t75" style="width:76.7pt;height:31.3pt" o:ole="">
            <v:imagedata r:id="rId16" o:title=""/>
          </v:shape>
          <o:OLEObject Type="Embed" ProgID="Equation.DSMT4" ShapeID="_x0000_i1027" DrawAspect="Content" ObjectID="_1524995103" r:id="rId17"/>
        </w:object>
      </w:r>
      <w:r w:rsidR="00CE60F7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= 2.5,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–0.25</w:t>
      </w: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2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CE60F7" w:rsidRPr="00CE60F7">
        <w:rPr>
          <w:rFonts w:asciiTheme="minorHAnsi" w:hAnsiTheme="minorHAnsi" w:cs="Arial-BoldMT"/>
          <w:bCs/>
          <w:noProof w:val="0"/>
          <w:position w:val="-28"/>
          <w:szCs w:val="24"/>
        </w:rPr>
        <w:object w:dxaOrig="2140" w:dyaOrig="680">
          <v:shape id="_x0000_i1028" type="#_x0000_t75" style="width:107.15pt;height:33.85pt" o:ole="">
            <v:imagedata r:id="rId18" o:title=""/>
          </v:shape>
          <o:OLEObject Type="Embed" ProgID="Equation.DSMT4" ShapeID="_x0000_i1028" DrawAspect="Content" ObjectID="_1524995104" r:id="rId19"/>
        </w:object>
      </w:r>
      <w:r w:rsidR="00CE60F7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and </w:t>
      </w:r>
      <w:r w:rsidR="006546FA"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l – w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= 7</w:t>
      </w:r>
    </w:p>
    <w:p w:rsidR="006546FA" w:rsidRPr="00EB1D3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MT"/>
          <w:noProof w:val="0"/>
          <w:szCs w:val="24"/>
        </w:rPr>
        <w:t>Length: 19 ft.; width: 12 ft.</w:t>
      </w: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3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CE60F7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Infinite solutions, for example:</w:t>
      </w:r>
    </w:p>
    <w:p w:rsidR="006546FA" w:rsidRPr="00EB1D37" w:rsidRDefault="006546FA" w:rsidP="00CE60F7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+ 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–1 and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>+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–2</w:t>
      </w:r>
    </w:p>
    <w:p w:rsidR="006546FA" w:rsidRPr="00EB1D3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TimesNewRomanPSMT"/>
          <w:noProof w:val="0"/>
          <w:szCs w:val="24"/>
        </w:rPr>
        <w:t>No solution, for example: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>+ 2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5 and 4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Pr="00EB1D37">
        <w:rPr>
          <w:rFonts w:asciiTheme="minorHAnsi" w:hAnsiTheme="minorHAnsi" w:cs="TimesNewRomanPSMT"/>
          <w:noProof w:val="0"/>
          <w:szCs w:val="24"/>
        </w:rPr>
        <w:t>+ 4</w:t>
      </w:r>
      <w:r w:rsidRPr="00EB1D37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Pr="00EB1D37">
        <w:rPr>
          <w:rFonts w:asciiTheme="minorHAnsi" w:hAnsiTheme="minorHAnsi" w:cs="TimesNewRomanPSMT"/>
          <w:noProof w:val="0"/>
          <w:szCs w:val="24"/>
        </w:rPr>
        <w:t>= –5</w:t>
      </w: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CE60F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4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CE60F7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 xml:space="preserve">Clue 1 and Clue 2 </w:t>
      </w:r>
    </w:p>
    <w:p w:rsidR="006546FA" w:rsidRPr="00EB1D3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MT"/>
          <w:noProof w:val="0"/>
          <w:szCs w:val="24"/>
        </w:rPr>
        <w:t>45 and 12</w:t>
      </w:r>
    </w:p>
    <w:p w:rsidR="00CE60F7" w:rsidRDefault="00CE60F7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546FA" w:rsidRPr="00EB1D37" w:rsidRDefault="008D25F4" w:rsidP="00EB1D37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5</w:t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CE60F7">
        <w:rPr>
          <w:rFonts w:asciiTheme="minorHAnsi" w:hAnsiTheme="minorHAnsi" w:cs="Arial-BoldMT"/>
          <w:bCs/>
          <w:noProof w:val="0"/>
          <w:szCs w:val="24"/>
        </w:rPr>
        <w:tab/>
      </w:r>
      <w:r w:rsidR="006546FA" w:rsidRPr="00EB1D37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546FA" w:rsidRPr="00EB1D37">
        <w:rPr>
          <w:rFonts w:asciiTheme="minorHAnsi" w:hAnsiTheme="minorHAnsi" w:cs="TimesNewRomanPSMT"/>
          <w:noProof w:val="0"/>
          <w:szCs w:val="24"/>
        </w:rPr>
        <w:t>No solution</w:t>
      </w:r>
    </w:p>
    <w:p w:rsidR="006546FA" w:rsidRPr="00EB1D3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B1D37">
        <w:rPr>
          <w:rFonts w:asciiTheme="minorHAnsi" w:hAnsiTheme="minorHAnsi" w:cs="TimesNewRomanPSMT"/>
          <w:noProof w:val="0"/>
          <w:szCs w:val="24"/>
        </w:rPr>
        <w:t>Infinite solutions</w:t>
      </w:r>
    </w:p>
    <w:p w:rsidR="00CE60F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B1D37">
        <w:rPr>
          <w:rFonts w:asciiTheme="minorHAnsi" w:hAnsiTheme="minorHAnsi" w:cs="TimesNewRomanPSMT"/>
          <w:noProof w:val="0"/>
          <w:szCs w:val="24"/>
        </w:rPr>
        <w:t xml:space="preserve">One solution </w:t>
      </w:r>
    </w:p>
    <w:p w:rsidR="006546FA" w:rsidRPr="00EB1D37" w:rsidRDefault="006546FA" w:rsidP="00CE60F7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EB1D37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EB1D37">
        <w:rPr>
          <w:rFonts w:asciiTheme="minorHAnsi" w:hAnsiTheme="minorHAnsi" w:cs="TimesNewRomanPSMT"/>
          <w:noProof w:val="0"/>
          <w:szCs w:val="24"/>
        </w:rPr>
        <w:t>No solution</w:t>
      </w:r>
    </w:p>
    <w:sectPr w:rsidR="006546FA" w:rsidRPr="00EB1D37" w:rsidSect="00BB3676">
      <w:footerReference w:type="default" r:id="rId2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6470" w:rsidRDefault="00C26470">
      <w:r>
        <w:separator/>
      </w:r>
    </w:p>
  </w:endnote>
  <w:endnote w:type="continuationSeparator" w:id="0">
    <w:p w:rsidR="00C26470" w:rsidRDefault="00C26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Extra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91E" w:rsidRDefault="00BB3676" w:rsidP="00BB3676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57D2A95F" wp14:editId="47B87EB9">
          <wp:extent cx="838200" cy="299085"/>
          <wp:effectExtent l="0" t="0" r="0" b="5715"/>
          <wp:docPr id="4" name="Picture 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9791E">
      <w:rPr>
        <w:sz w:val="18"/>
      </w:rPr>
      <w:tab/>
    </w:r>
    <w:r w:rsidR="00D9791E">
      <w:rPr>
        <w:rStyle w:val="PageNumber"/>
        <w:sz w:val="18"/>
      </w:rPr>
      <w:fldChar w:fldCharType="begin"/>
    </w:r>
    <w:r w:rsidR="00D9791E">
      <w:rPr>
        <w:rStyle w:val="PageNumber"/>
        <w:sz w:val="18"/>
      </w:rPr>
      <w:instrText xml:space="preserve"> PAGE </w:instrText>
    </w:r>
    <w:r w:rsidR="00D9791E">
      <w:rPr>
        <w:rStyle w:val="PageNumber"/>
        <w:sz w:val="18"/>
      </w:rPr>
      <w:fldChar w:fldCharType="separate"/>
    </w:r>
    <w:r>
      <w:rPr>
        <w:rStyle w:val="PageNumber"/>
        <w:sz w:val="18"/>
      </w:rPr>
      <w:t>2</w:t>
    </w:r>
    <w:r w:rsidR="00D9791E">
      <w:rPr>
        <w:rStyle w:val="PageNumber"/>
        <w:sz w:val="18"/>
      </w:rPr>
      <w:fldChar w:fldCharType="end"/>
    </w:r>
    <w:r w:rsidR="00D9791E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D9791E" w:rsidRDefault="00D9791E">
    <w:pPr>
      <w:pStyle w:val="Footer"/>
      <w:rPr>
        <w:sz w:val="18"/>
      </w:rPr>
    </w:pPr>
    <w:r>
      <w:rPr>
        <w:rStyle w:val="PageNumber"/>
        <w:sz w:val="18"/>
      </w:rPr>
      <w:t>L</w:t>
    </w:r>
    <w:r w:rsidR="00F75C54">
      <w:rPr>
        <w:rStyle w:val="PageNumber"/>
        <w:sz w:val="18"/>
      </w:rPr>
      <w:t>5-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6470" w:rsidRDefault="00C26470">
      <w:r>
        <w:separator/>
      </w:r>
    </w:p>
  </w:footnote>
  <w:footnote w:type="continuationSeparator" w:id="0">
    <w:p w:rsidR="00C26470" w:rsidRDefault="00C264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FAB"/>
    <w:rsid w:val="00023281"/>
    <w:rsid w:val="00025F17"/>
    <w:rsid w:val="00075DBE"/>
    <w:rsid w:val="000D24C6"/>
    <w:rsid w:val="000D32D9"/>
    <w:rsid w:val="000F5024"/>
    <w:rsid w:val="000F5A56"/>
    <w:rsid w:val="00124E7C"/>
    <w:rsid w:val="00127BA9"/>
    <w:rsid w:val="00134AC2"/>
    <w:rsid w:val="0016250B"/>
    <w:rsid w:val="0016765A"/>
    <w:rsid w:val="001711AA"/>
    <w:rsid w:val="00185453"/>
    <w:rsid w:val="00186FA7"/>
    <w:rsid w:val="00187392"/>
    <w:rsid w:val="00193265"/>
    <w:rsid w:val="001D24ED"/>
    <w:rsid w:val="001D5D18"/>
    <w:rsid w:val="001E0E69"/>
    <w:rsid w:val="001F1714"/>
    <w:rsid w:val="00207C7E"/>
    <w:rsid w:val="002176E3"/>
    <w:rsid w:val="00221D15"/>
    <w:rsid w:val="0024504F"/>
    <w:rsid w:val="002603C9"/>
    <w:rsid w:val="00267A55"/>
    <w:rsid w:val="00272378"/>
    <w:rsid w:val="002B5F80"/>
    <w:rsid w:val="002B739B"/>
    <w:rsid w:val="002B7EC5"/>
    <w:rsid w:val="002E1A4B"/>
    <w:rsid w:val="00311652"/>
    <w:rsid w:val="00327E27"/>
    <w:rsid w:val="00356D26"/>
    <w:rsid w:val="00376AB7"/>
    <w:rsid w:val="00383B31"/>
    <w:rsid w:val="00385C91"/>
    <w:rsid w:val="003B78D0"/>
    <w:rsid w:val="003D1373"/>
    <w:rsid w:val="003E250D"/>
    <w:rsid w:val="003E5C59"/>
    <w:rsid w:val="004150D9"/>
    <w:rsid w:val="00420A07"/>
    <w:rsid w:val="00433497"/>
    <w:rsid w:val="0045523B"/>
    <w:rsid w:val="00467544"/>
    <w:rsid w:val="00472BB4"/>
    <w:rsid w:val="00473350"/>
    <w:rsid w:val="004738BF"/>
    <w:rsid w:val="00490198"/>
    <w:rsid w:val="004B0BB9"/>
    <w:rsid w:val="004B1462"/>
    <w:rsid w:val="004C0459"/>
    <w:rsid w:val="005252C2"/>
    <w:rsid w:val="0053060E"/>
    <w:rsid w:val="00540601"/>
    <w:rsid w:val="00550FA1"/>
    <w:rsid w:val="0055451B"/>
    <w:rsid w:val="005564D3"/>
    <w:rsid w:val="005639CF"/>
    <w:rsid w:val="005754FE"/>
    <w:rsid w:val="005A7EC8"/>
    <w:rsid w:val="005B72EA"/>
    <w:rsid w:val="005C4325"/>
    <w:rsid w:val="005C4E58"/>
    <w:rsid w:val="005D07FD"/>
    <w:rsid w:val="005E2EAF"/>
    <w:rsid w:val="00630B2A"/>
    <w:rsid w:val="00647F9F"/>
    <w:rsid w:val="00652A4C"/>
    <w:rsid w:val="006546FA"/>
    <w:rsid w:val="00670AD1"/>
    <w:rsid w:val="00671393"/>
    <w:rsid w:val="0069694C"/>
    <w:rsid w:val="006A3D5E"/>
    <w:rsid w:val="006B6FFB"/>
    <w:rsid w:val="006C3995"/>
    <w:rsid w:val="006F2EA4"/>
    <w:rsid w:val="006F780A"/>
    <w:rsid w:val="00742CBE"/>
    <w:rsid w:val="00757F96"/>
    <w:rsid w:val="0076059E"/>
    <w:rsid w:val="00786B96"/>
    <w:rsid w:val="00797505"/>
    <w:rsid w:val="007F01F9"/>
    <w:rsid w:val="007F7619"/>
    <w:rsid w:val="0080496D"/>
    <w:rsid w:val="00816195"/>
    <w:rsid w:val="00816D7C"/>
    <w:rsid w:val="008208AE"/>
    <w:rsid w:val="008224B7"/>
    <w:rsid w:val="0082614B"/>
    <w:rsid w:val="00826DE2"/>
    <w:rsid w:val="008412E4"/>
    <w:rsid w:val="00841897"/>
    <w:rsid w:val="00843B5B"/>
    <w:rsid w:val="008625C3"/>
    <w:rsid w:val="008A284D"/>
    <w:rsid w:val="008C7840"/>
    <w:rsid w:val="008D25F4"/>
    <w:rsid w:val="008E6D26"/>
    <w:rsid w:val="008F345D"/>
    <w:rsid w:val="008F7AD1"/>
    <w:rsid w:val="0091138D"/>
    <w:rsid w:val="00914AA6"/>
    <w:rsid w:val="00943A33"/>
    <w:rsid w:val="00951504"/>
    <w:rsid w:val="009816ED"/>
    <w:rsid w:val="0099566C"/>
    <w:rsid w:val="009A4948"/>
    <w:rsid w:val="009B117E"/>
    <w:rsid w:val="009D7C3E"/>
    <w:rsid w:val="009F114E"/>
    <w:rsid w:val="00A00B6C"/>
    <w:rsid w:val="00A05936"/>
    <w:rsid w:val="00A116B6"/>
    <w:rsid w:val="00A459FB"/>
    <w:rsid w:val="00A56581"/>
    <w:rsid w:val="00A6044E"/>
    <w:rsid w:val="00A73855"/>
    <w:rsid w:val="00A7750F"/>
    <w:rsid w:val="00A7773A"/>
    <w:rsid w:val="00A8600B"/>
    <w:rsid w:val="00A91641"/>
    <w:rsid w:val="00AA0555"/>
    <w:rsid w:val="00AC031C"/>
    <w:rsid w:val="00AE3311"/>
    <w:rsid w:val="00B1448B"/>
    <w:rsid w:val="00B22837"/>
    <w:rsid w:val="00B2394A"/>
    <w:rsid w:val="00B24BD7"/>
    <w:rsid w:val="00B3674B"/>
    <w:rsid w:val="00B40363"/>
    <w:rsid w:val="00B5186E"/>
    <w:rsid w:val="00B670F0"/>
    <w:rsid w:val="00B86663"/>
    <w:rsid w:val="00B953B3"/>
    <w:rsid w:val="00BB3676"/>
    <w:rsid w:val="00BC0AA8"/>
    <w:rsid w:val="00BD0045"/>
    <w:rsid w:val="00BF4528"/>
    <w:rsid w:val="00C07C08"/>
    <w:rsid w:val="00C26470"/>
    <w:rsid w:val="00C426DC"/>
    <w:rsid w:val="00C45A83"/>
    <w:rsid w:val="00C61E59"/>
    <w:rsid w:val="00C907F1"/>
    <w:rsid w:val="00C94DA5"/>
    <w:rsid w:val="00C96A91"/>
    <w:rsid w:val="00CB01DF"/>
    <w:rsid w:val="00CB5924"/>
    <w:rsid w:val="00CD3269"/>
    <w:rsid w:val="00CD5005"/>
    <w:rsid w:val="00CD62EC"/>
    <w:rsid w:val="00CE60F7"/>
    <w:rsid w:val="00CE6516"/>
    <w:rsid w:val="00CF3021"/>
    <w:rsid w:val="00D02340"/>
    <w:rsid w:val="00D12088"/>
    <w:rsid w:val="00D17D0E"/>
    <w:rsid w:val="00D375A5"/>
    <w:rsid w:val="00D45050"/>
    <w:rsid w:val="00D47013"/>
    <w:rsid w:val="00D50784"/>
    <w:rsid w:val="00D61307"/>
    <w:rsid w:val="00D73325"/>
    <w:rsid w:val="00D932FC"/>
    <w:rsid w:val="00D9791E"/>
    <w:rsid w:val="00DD6CE3"/>
    <w:rsid w:val="00DE1670"/>
    <w:rsid w:val="00DE4040"/>
    <w:rsid w:val="00DF3AA8"/>
    <w:rsid w:val="00DF7A43"/>
    <w:rsid w:val="00E209D5"/>
    <w:rsid w:val="00E21564"/>
    <w:rsid w:val="00E35710"/>
    <w:rsid w:val="00E4592D"/>
    <w:rsid w:val="00E53958"/>
    <w:rsid w:val="00E546AD"/>
    <w:rsid w:val="00E577E7"/>
    <w:rsid w:val="00E62071"/>
    <w:rsid w:val="00E836CD"/>
    <w:rsid w:val="00E87672"/>
    <w:rsid w:val="00E9079C"/>
    <w:rsid w:val="00EB1D37"/>
    <w:rsid w:val="00ED4DC4"/>
    <w:rsid w:val="00EE25A2"/>
    <w:rsid w:val="00EE7C07"/>
    <w:rsid w:val="00F10FC8"/>
    <w:rsid w:val="00F114B0"/>
    <w:rsid w:val="00F15F22"/>
    <w:rsid w:val="00F2510E"/>
    <w:rsid w:val="00F453C8"/>
    <w:rsid w:val="00F65558"/>
    <w:rsid w:val="00F72713"/>
    <w:rsid w:val="00F75C54"/>
    <w:rsid w:val="00F86C47"/>
    <w:rsid w:val="00F97885"/>
    <w:rsid w:val="00FB4882"/>
    <w:rsid w:val="00FB719F"/>
    <w:rsid w:val="00FB76E6"/>
    <w:rsid w:val="00FC3B58"/>
    <w:rsid w:val="00FD44D0"/>
    <w:rsid w:val="00FE6D70"/>
    <w:rsid w:val="00FF3726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711181-271B-41E0-B474-CDC1342CCE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7</cp:revision>
  <cp:lastPrinted>2016-05-17T18:58:00Z</cp:lastPrinted>
  <dcterms:created xsi:type="dcterms:W3CDTF">2014-10-06T16:52:00Z</dcterms:created>
  <dcterms:modified xsi:type="dcterms:W3CDTF">2016-05-17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